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436" r:id="rId2"/>
  </p:sldMasterIdLst>
  <p:notesMasterIdLst>
    <p:notesMasterId r:id="rId12"/>
  </p:notesMasterIdLst>
  <p:sldIdLst>
    <p:sldId id="281" r:id="rId3"/>
    <p:sldId id="395" r:id="rId4"/>
    <p:sldId id="316" r:id="rId5"/>
    <p:sldId id="346" r:id="rId6"/>
    <p:sldId id="347" r:id="rId7"/>
    <p:sldId id="396" r:id="rId8"/>
    <p:sldId id="348" r:id="rId9"/>
    <p:sldId id="397" r:id="rId10"/>
    <p:sldId id="398" r:id="rId1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3CC33"/>
    <a:srgbClr val="00FF00"/>
    <a:srgbClr val="FF00FF"/>
    <a:srgbClr val="FF0000"/>
    <a:srgbClr val="990000"/>
    <a:srgbClr val="FFFF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66" autoAdjust="0"/>
    <p:restoredTop sz="94660"/>
  </p:normalViewPr>
  <p:slideViewPr>
    <p:cSldViewPr snapToGrid="0">
      <p:cViewPr varScale="1">
        <p:scale>
          <a:sx n="75" d="100"/>
          <a:sy n="75" d="100"/>
        </p:scale>
        <p:origin x="7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665AB50-209C-4EA0-9FF6-8BCB9EB304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925E9CE-51B1-41C1-9C1F-8A72CB9C3A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A2E8D52B-4E0D-4913-A2A0-5AE7A86A12D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8588EC35-5E92-4582-8F2E-3581B596F11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5912E906-1411-441C-A650-5542ED2FDD9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08419F89-BE2C-42BF-A068-B2F0865C84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B58818F-22EB-445F-9DF8-787995EF717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2068B9C0-7263-495C-89C2-8E34BE244E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F29A078-3526-4EAD-AF04-DD4A07968D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40A5648F-9C56-4E5F-9BE8-3F9828800E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84389C9-0DC6-4D21-932E-CD9633EC5C67}" type="slidenum">
              <a:rPr lang="en-GB" alt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ABB1D177-2A1B-4ED8-8292-0644710D91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2392D7B7-E861-458D-9590-60467A267E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8C8B8060-A871-4B93-BEF5-8E23940C0B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CD57F1D-5EC4-428C-A294-EBAF18FC22B7}" type="slidenum">
              <a:rPr lang="en-GB" altLang="en-US" sz="1200">
                <a:latin typeface="Arial" panose="020B0604020202020204" pitchFamily="34" charset="0"/>
              </a:rPr>
              <a:pPr eaLnBrk="1" hangingPunct="1"/>
              <a:t>9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1B3D669-0533-4A6D-872B-A4FA61081C4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52786CB-133E-4F42-85DC-E1BA93648E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889E51E1-6A0C-4CDE-8712-E71EA656DC4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7FDD6705-9B58-434D-B5BE-E28C43FD812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D6CBE67-9E14-427B-9FD6-6A8F935EA21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7BF1D8D-119E-4CE5-B5D5-D7C76D9FA36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4C84B8FC-E025-423A-8FE8-BD8233723F2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292011E7-DDE0-432D-A4E2-29B1570FBF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8444208-6EC2-451E-9893-BAA32236A8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AF7CB0B9-4F50-4883-9289-A0BD60E87F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0E254FF-7ED9-46B2-95BB-11B957C2B4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B9A96536-C1F6-4388-9C1C-71A153B200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D2FDF827-8FD2-48FF-AFDA-9DFDEF7CAD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3932AF4-6473-4272-9EF2-8654B37457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DE2C158-427D-45BD-AEC6-A21AC519FE9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3AD0E-6615-4C2B-87CB-1BBDBCAFBD6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4DE142CC-8E58-4962-9153-5849356AA8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4F8D3C5-1D0F-4A91-A978-EC6CD6E4A0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7F69D02-DF4F-4CA1-A254-0D84AA5622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2568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46C0281-6D3F-4F37-BDD8-6BE7DE544B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C3604-8485-4C1A-81BE-375CFB4927F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36DC21D-9876-4BA6-9308-F34273B4C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8AF5684-C0A9-450A-975F-0F5BB487CB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43E341-C696-4386-BCEC-1D6B06200F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4990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498D200-4045-4266-8186-70102ADF76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57001-41E5-47ED-AA21-3CE5CA38230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5887E81-A1D2-4F5D-A0F6-AEE412D6A7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DBD742D-0C22-4FBC-9AE3-2C21850D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088E99-0C24-4343-BFA7-857D1C9E96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5991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4BD4C40-BC91-4455-9745-2F0494DF5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6790805F-07FC-47D3-B969-26E43AC5B77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5767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E05EBE8-93D9-4BC2-A9E7-EA23E0E84A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none"/>
        </p:style>
        <p:txBody>
          <a:bodyPr/>
          <a:lstStyle>
            <a:lvl1pPr>
              <a:defRPr/>
            </a:lvl1pPr>
          </a:lstStyle>
          <a:p>
            <a:fld id="{F9B51EDE-A347-4697-8706-CE5FD3160B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0145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574BA87-447B-424B-984A-EF9C2B339D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C6A52-A61E-4BB6-B50F-CECD491E289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0D56176-7D07-45CF-AAA7-17BF56E2B7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EFA474F-F742-4040-87A7-C1D200177C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A501D2-1909-42C4-B59D-8A46E75B58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7075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A2B322F-FBD4-4271-808F-CAAE6741C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E23F4-89D6-44D8-9061-26AA63F1C24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888F687-4CAF-4880-93C7-A76E5CA425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3EC110F-D37A-434C-99C5-CEE2A5FB2B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5FE9F0-544E-4FD7-9A3A-0072D3D6AA3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6576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BF16AB7-B316-4B5A-B083-843AB27668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A4DAD-0F0E-4320-B423-00059EDE359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DAE1009-B3C0-46BF-8109-596DC11C62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3373455-C050-4753-A471-020D5DDE5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932B05-C869-4FE0-9F4A-E51B311762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9128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1EFC428-66E1-484A-8686-1361F00A77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C247B-3882-4333-956A-2721BB66681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CB01027A-8DD2-4473-A6F3-73F2756E1F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F667488-4FFD-45F5-80A6-80EC8CF187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75F374-3E79-48E6-A178-CBB5FB7C90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6725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E02AF02-8F77-4D45-B4EA-CEC343E2C5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22DA6-4FA9-41DA-AAF5-2BBD1FEC922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74532E1-DEF5-483F-9C86-7EE1DADA27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A850899-D52A-49C2-8D06-3745D3CD4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FA960-92CB-48A3-B560-D88A92BB6B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6947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A7D474-2F94-4599-9400-0ACA5A314182}"/>
              </a:ext>
            </a:extLst>
          </p:cNvPr>
          <p:cNvSpPr txBox="1"/>
          <p:nvPr userDrawn="1"/>
        </p:nvSpPr>
        <p:spPr>
          <a:xfrm>
            <a:off x="127000" y="15113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0458DA8-70D5-4D91-A56C-FB0728572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F92AA-74A1-4120-9C0A-120D271A37F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6506572-C664-4A0A-89FE-0508DBEA4A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AB0AEEC-90C1-4CCC-A785-B34281412D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9F914-AEDC-4445-9B88-4F9FB0DBF79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711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E4C081D-EE3A-4224-A1F8-DBCEBAD91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4FD81-2900-4740-BB03-7392720A523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34A9D14-0939-4FDA-8260-F44CAFA602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43B7FC5-6C41-46B8-A6D3-0996BAEF45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3F7B53-9065-4C4A-BC15-C18840E3D1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9885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54699CB-58DC-4F44-A037-F45F9872C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177BD-83A5-477A-BE55-A8C581D3FB8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28938C2-507B-47BA-B7BE-145F2475E4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80E709C-21C6-435D-A688-2C2221C9C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25AEA7-EB7B-4E89-87F4-7F047BE20C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3382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663090DF-70EB-4D6A-8CA4-B027E76F8E0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EAECB56F-B720-438B-A4EF-90B3C601F22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71B6F2AC-F018-4507-8A0B-5E32B5ECB7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C00CE68D-FB06-44F6-80B0-B01A9229F65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B7105D96-6F33-4E03-9148-62D827E9028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591EE89E-43AD-43CD-B4A6-2DEAFF5C8B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145C7DE2-9764-4EFA-88B9-EE8F8B3024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A9D9C3C4-296F-4E14-91E5-7B1809B438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1ADA3873-8AC6-40AD-ACBF-8E7581CEC8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6C7DA350-CFF0-4151-AF2D-3391354DAB2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9CA3FB5D-2302-475F-9B27-8760BCBBED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8DAC5BE5-DC15-4009-87AD-C14648881A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B71D70C1-4E8C-445E-840A-2B5EC11331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73DF14C9-3B7C-4C71-8BE8-92675A7D1A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B4A5A7B5-1333-4B2B-9F34-EE2666780E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069E94D0-1724-4DF4-932B-C6C772FBBD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7CB883F5-F2FF-4193-9919-CBB914D95B0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5C47EE31-5937-4E88-A5DD-A813628857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67F1323A-20B4-4C0E-B89C-619219774EC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4305CD-1103-419D-B1AB-F24D9FF2679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469" r:id="rId1"/>
    <p:sldLayoutId id="2147484460" r:id="rId2"/>
    <p:sldLayoutId id="2147484461" r:id="rId3"/>
    <p:sldLayoutId id="2147484462" r:id="rId4"/>
    <p:sldLayoutId id="2147484463" r:id="rId5"/>
    <p:sldLayoutId id="2147484464" r:id="rId6"/>
    <p:sldLayoutId id="2147484470" r:id="rId7"/>
    <p:sldLayoutId id="2147484465" r:id="rId8"/>
    <p:sldLayoutId id="2147484466" r:id="rId9"/>
    <p:sldLayoutId id="2147484467" r:id="rId10"/>
    <p:sldLayoutId id="2147484468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E991FBB7-0C6A-45F8-99BE-63E1114BF11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AEDBBBF9-075D-4581-B9C7-7D0556F26A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768D83-2F29-4CAF-A40D-E75A830511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095175D2-0BDA-4368-97CF-4378A91D3646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626FA-46CA-437E-8C24-3FBDA4198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ABE4ED-1FF2-4092-89BF-6572F94D23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A256465-8A0F-440C-8BAB-4FDF17EFEB7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02CE14-FE0D-4590-AD0B-F9A3F3178F0E}"/>
              </a:ext>
            </a:extLst>
          </p:cNvPr>
          <p:cNvSpPr txBox="1"/>
          <p:nvPr userDrawn="1"/>
        </p:nvSpPr>
        <p:spPr>
          <a:xfrm>
            <a:off x="4859338" y="260350"/>
            <a:ext cx="2928937" cy="785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St Ninian’s High School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900" dirty="0"/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/>
              <a:t>Mathematics Departm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D21FD60-91DA-49D7-980A-7D0290CF30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/>
          <a:srcRect l="12344" t="20573" r="64062" b="42057"/>
          <a:stretch>
            <a:fillRect/>
          </a:stretch>
        </p:blipFill>
        <p:spPr bwMode="auto">
          <a:xfrm>
            <a:off x="7885113" y="188913"/>
            <a:ext cx="833437" cy="792162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  <a:headEnd/>
            <a:tailEnd type="none" w="med" len="med"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E16B3A-82C7-4286-B377-039D1B5943C3}"/>
              </a:ext>
            </a:extLst>
          </p:cNvPr>
          <p:cNvSpPr txBox="1"/>
          <p:nvPr userDrawn="1"/>
        </p:nvSpPr>
        <p:spPr>
          <a:xfrm>
            <a:off x="3419475" y="6577013"/>
            <a:ext cx="259238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400" dirty="0"/>
              <a:t>N4 Lifeskill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scottishflag">
            <a:extLst>
              <a:ext uri="{FF2B5EF4-FFF2-40B4-BE49-F238E27FC236}">
                <a16:creationId xmlns:a16="http://schemas.microsoft.com/office/drawing/2014/main" id="{558833D9-2114-4110-89E0-234DCABB17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Office Objects 0572">
            <a:extLst>
              <a:ext uri="{FF2B5EF4-FFF2-40B4-BE49-F238E27FC236}">
                <a16:creationId xmlns:a16="http://schemas.microsoft.com/office/drawing/2014/main" id="{2F974C8D-DB14-4272-BDCF-8800FB402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11">
            <a:extLst>
              <a:ext uri="{FF2B5EF4-FFF2-40B4-BE49-F238E27FC236}">
                <a16:creationId xmlns:a16="http://schemas.microsoft.com/office/drawing/2014/main" id="{84352A72-F8A7-43E1-B9EC-69AA65891A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D3F9D976-633B-41D1-9568-9B9C97DF76F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1500" y="4000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Gradient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78404819-61A0-4014-8722-6125DFD88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3149600"/>
            <a:ext cx="453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The gradient formula</a:t>
            </a:r>
          </a:p>
        </p:txBody>
      </p:sp>
      <p:sp>
        <p:nvSpPr>
          <p:cNvPr id="12295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34168CB-2042-45DE-A91F-C023E9765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3211513"/>
            <a:ext cx="582612" cy="461962"/>
          </a:xfrm>
          <a:prstGeom prst="actionButtonForwardNex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Text Box 6">
            <a:extLst>
              <a:ext uri="{FF2B5EF4-FFF2-40B4-BE49-F238E27FC236}">
                <a16:creationId xmlns:a16="http://schemas.microsoft.com/office/drawing/2014/main" id="{022C0737-3693-4D42-9D8D-92D7F5D5F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0075" y="5321300"/>
            <a:ext cx="4491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12297" name="AutoShape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95E6168-60E4-4591-9B19-DF63C84C9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5383213"/>
            <a:ext cx="582612" cy="46196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7EECEE13-2604-4F36-9F82-082ED0E1854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20774AC-6410-48B0-86BF-06D582504FA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837B31C5-505E-47CA-8C37-35E92FCCE3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71BB08BD-04A4-4542-9AF8-E92E69A8A04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A9DE8467-EA2E-4E81-AC84-A842FAAA0D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68916F4A-F8A2-4F65-92D7-CEECBF978B4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2" name="Text Box 6">
            <a:extLst>
              <a:ext uri="{FF2B5EF4-FFF2-40B4-BE49-F238E27FC236}">
                <a16:creationId xmlns:a16="http://schemas.microsoft.com/office/drawing/2014/main" id="{A3FEA2DF-DA26-459F-8286-B55FFF84C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000250"/>
            <a:ext cx="4100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1.	Calculate 7 – 5 </a:t>
            </a:r>
            <a:r>
              <a:rPr lang="en-GB" altLang="en-US" sz="2000">
                <a:solidFill>
                  <a:schemeClr val="hlink"/>
                </a:solidFill>
              </a:rPr>
              <a:t>x </a:t>
            </a:r>
            <a:r>
              <a:rPr lang="en-GB" altLang="en-US" sz="28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033" name="Text Box 7">
            <a:extLst>
              <a:ext uri="{FF2B5EF4-FFF2-40B4-BE49-F238E27FC236}">
                <a16:creationId xmlns:a16="http://schemas.microsoft.com/office/drawing/2014/main" id="{53FC5AD3-D9E3-4571-B3AC-0F3AF4E35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416300"/>
            <a:ext cx="2733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2.	Calculate </a:t>
            </a:r>
          </a:p>
        </p:txBody>
      </p:sp>
      <p:pic>
        <p:nvPicPr>
          <p:cNvPr id="1034" name="Picture 10" descr="Office Objects 0572">
            <a:extLst>
              <a:ext uri="{FF2B5EF4-FFF2-40B4-BE49-F238E27FC236}">
                <a16:creationId xmlns:a16="http://schemas.microsoft.com/office/drawing/2014/main" id="{401DBA2B-5056-4C97-8A7D-0CE73F7E2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D2277026-C14F-43F9-84AC-C04DE79C8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550" y="3232150"/>
          <a:ext cx="1222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232150"/>
                        <a:ext cx="1222375" cy="806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Triangle 24">
            <a:extLst>
              <a:ext uri="{FF2B5EF4-FFF2-40B4-BE49-F238E27FC236}">
                <a16:creationId xmlns:a16="http://schemas.microsoft.com/office/drawing/2014/main" id="{E00A1778-5AC7-4696-911A-5B3F2A81C628}"/>
              </a:ext>
            </a:extLst>
          </p:cNvPr>
          <p:cNvSpPr/>
          <p:nvPr/>
        </p:nvSpPr>
        <p:spPr>
          <a:xfrm>
            <a:off x="7518400" y="4635500"/>
            <a:ext cx="1447800" cy="1206500"/>
          </a:xfrm>
          <a:prstGeom prst="rt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36" name="TextBox 25">
            <a:extLst>
              <a:ext uri="{FF2B5EF4-FFF2-40B4-BE49-F238E27FC236}">
                <a16:creationId xmlns:a16="http://schemas.microsoft.com/office/drawing/2014/main" id="{39F7ABF4-2355-4FED-B6A3-C4365FEA7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0" y="48641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1037" name="TextBox 27">
            <a:extLst>
              <a:ext uri="{FF2B5EF4-FFF2-40B4-BE49-F238E27FC236}">
                <a16:creationId xmlns:a16="http://schemas.microsoft.com/office/drawing/2014/main" id="{9704AA05-5CD1-4CEB-8937-8E17D75A1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50419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1038" name="TextBox 28">
            <a:extLst>
              <a:ext uri="{FF2B5EF4-FFF2-40B4-BE49-F238E27FC236}">
                <a16:creationId xmlns:a16="http://schemas.microsoft.com/office/drawing/2014/main" id="{60C75D82-D609-4470-AD03-3AF192BF1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400" y="58166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5</a:t>
            </a:r>
          </a:p>
        </p:txBody>
      </p:sp>
      <p:sp>
        <p:nvSpPr>
          <p:cNvPr id="1039" name="Text Box 7">
            <a:extLst>
              <a:ext uri="{FF2B5EF4-FFF2-40B4-BE49-F238E27FC236}">
                <a16:creationId xmlns:a16="http://schemas.microsoft.com/office/drawing/2014/main" id="{D84C0467-63CB-4AB8-A70C-E1F300776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4699000"/>
            <a:ext cx="6067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Q3.	Is this triangle right angled ?</a:t>
            </a:r>
          </a:p>
          <a:p>
            <a:pPr eaLnBrk="1" hangingPunct="1"/>
            <a:r>
              <a:rPr lang="en-GB" altLang="en-US" sz="2800">
                <a:solidFill>
                  <a:schemeClr val="hlink"/>
                </a:solidFill>
              </a:rPr>
              <a:t>	Explai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F644A818-C205-4CCD-AF83-6EEAF7CBB0E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FDABF6-F0C2-48F8-BCA3-94970F4DC8B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1A4AD0C-B5CA-4460-A02D-D3A4E3A6A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9639A21F-E346-443E-9363-EC5AF79F93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6D361C10-3C6F-44C3-BA4F-7C53570F917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3318" name="Picture 4" descr="Office Objects 0572">
            <a:extLst>
              <a:ext uri="{FF2B5EF4-FFF2-40B4-BE49-F238E27FC236}">
                <a16:creationId xmlns:a16="http://schemas.microsoft.com/office/drawing/2014/main" id="{EBDDC0B0-D4FE-472B-9624-3A5528D59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>
            <a:extLst>
              <a:ext uri="{FF2B5EF4-FFF2-40B4-BE49-F238E27FC236}">
                <a16:creationId xmlns:a16="http://schemas.microsoft.com/office/drawing/2014/main" id="{6A6D7240-8CE8-4D78-935D-362C1E081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58111217-155E-4F83-B652-843F02845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71687" name="Text Box 7">
            <a:extLst>
              <a:ext uri="{FF2B5EF4-FFF2-40B4-BE49-F238E27FC236}">
                <a16:creationId xmlns:a16="http://schemas.microsoft.com/office/drawing/2014/main" id="{C89A0901-4607-4ED8-B813-6EDD73F07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4398963"/>
            <a:ext cx="3833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simple gradient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3322" name="Line 8">
            <a:extLst>
              <a:ext uri="{FF2B5EF4-FFF2-40B4-BE49-F238E27FC236}">
                <a16:creationId xmlns:a16="http://schemas.microsoft.com/office/drawing/2014/main" id="{624AE7F8-8BBA-4B87-BC97-B319EBB4A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DBBB8D78-391C-4FAB-9BB1-D75AC931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explain how to calculate the gradient using a right angle triangle</a:t>
            </a:r>
          </a:p>
        </p:txBody>
      </p:sp>
      <p:sp>
        <p:nvSpPr>
          <p:cNvPr id="71691" name="Text Box 11">
            <a:extLst>
              <a:ext uri="{FF2B5EF4-FFF2-40B4-BE49-F238E27FC236}">
                <a16:creationId xmlns:a16="http://schemas.microsoft.com/office/drawing/2014/main" id="{A7CEEB8B-2F2F-46FD-8745-6DBC51B05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adient is :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vertical height divided by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change in horizontal distance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CEBEC11A-6601-424A-B87C-E808D88CC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D8A8BA92-5C8F-42E7-97BC-427F6048A95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7B3760-BD21-4326-AB5F-0434B9E3D52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4A223B9B-D79D-4251-94CA-24DFCE667C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8FFB2685-239E-4344-9469-60EEE07BF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2971800"/>
            <a:ext cx="5821363" cy="1270000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422EBB38-7B87-409B-9882-1181AC5B96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E39BF2EC-0ECC-4369-9461-3FD0FDD61D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2056" name="Picture 5" descr="Office Objects 0572">
            <a:extLst>
              <a:ext uri="{FF2B5EF4-FFF2-40B4-BE49-F238E27FC236}">
                <a16:creationId xmlns:a16="http://schemas.microsoft.com/office/drawing/2014/main" id="{2667887C-AF5B-44AA-A1C5-68C8A4558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>
            <a:extLst>
              <a:ext uri="{FF2B5EF4-FFF2-40B4-BE49-F238E27FC236}">
                <a16:creationId xmlns:a16="http://schemas.microsoft.com/office/drawing/2014/main" id="{3DADF4F0-43F2-42E0-8070-8B25337A3903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3170238"/>
            <a:ext cx="4581525" cy="969962"/>
            <a:chOff x="905" y="1997"/>
            <a:chExt cx="2886" cy="611"/>
          </a:xfrm>
        </p:grpSpPr>
        <p:sp>
          <p:nvSpPr>
            <p:cNvPr id="2063" name="Text Box 9">
              <a:extLst>
                <a:ext uri="{FF2B5EF4-FFF2-40B4-BE49-F238E27FC236}">
                  <a16:creationId xmlns:a16="http://schemas.microsoft.com/office/drawing/2014/main" id="{553BA214-B54E-4EF0-9582-A3CF9AB18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1997"/>
              <a:ext cx="2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vertical height </a:t>
              </a:r>
            </a:p>
          </p:txBody>
        </p:sp>
        <p:sp>
          <p:nvSpPr>
            <p:cNvPr id="2064" name="Text Box 10">
              <a:extLst>
                <a:ext uri="{FF2B5EF4-FFF2-40B4-BE49-F238E27FC236}">
                  <a16:creationId xmlns:a16="http://schemas.microsoft.com/office/drawing/2014/main" id="{E634BBF6-74DB-42D3-B67C-EC12995E8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5" y="2317"/>
              <a:ext cx="28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Change in horizontal distance </a:t>
              </a:r>
            </a:p>
          </p:txBody>
        </p:sp>
        <p:sp>
          <p:nvSpPr>
            <p:cNvPr id="2065" name="Line 11">
              <a:extLst>
                <a:ext uri="{FF2B5EF4-FFF2-40B4-BE49-F238E27FC236}">
                  <a16:creationId xmlns:a16="http://schemas.microsoft.com/office/drawing/2014/main" id="{992D7535-5062-4247-A764-93EBB8A15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2280"/>
              <a:ext cx="25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8" name="Text Box 12">
            <a:extLst>
              <a:ext uri="{FF2B5EF4-FFF2-40B4-BE49-F238E27FC236}">
                <a16:creationId xmlns:a16="http://schemas.microsoft.com/office/drawing/2014/main" id="{65F28495-48F6-4EF2-9D3A-2D5802BE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2166938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gradient is the measure of steepness of a line</a:t>
            </a:r>
          </a:p>
        </p:txBody>
      </p:sp>
      <p:graphicFrame>
        <p:nvGraphicFramePr>
          <p:cNvPr id="107534" name="Object 14">
            <a:extLst>
              <a:ext uri="{FF2B5EF4-FFF2-40B4-BE49-F238E27FC236}">
                <a16:creationId xmlns:a16="http://schemas.microsoft.com/office/drawing/2014/main" id="{44C69870-2F25-4814-8E57-5E69A3AB9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75" y="3070225"/>
          <a:ext cx="965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3070225"/>
                        <a:ext cx="965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>
            <a:extLst>
              <a:ext uri="{FF2B5EF4-FFF2-40B4-BE49-F238E27FC236}">
                <a16:creationId xmlns:a16="http://schemas.microsoft.com/office/drawing/2014/main" id="{653B1EC2-2B61-4FFE-9AB9-9BD498A8E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4960938"/>
            <a:ext cx="619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steeper a line the bigger the gradient</a:t>
            </a:r>
          </a:p>
        </p:txBody>
      </p:sp>
      <p:sp>
        <p:nvSpPr>
          <p:cNvPr id="107541" name="AutoShape 21">
            <a:extLst>
              <a:ext uri="{FF2B5EF4-FFF2-40B4-BE49-F238E27FC236}">
                <a16:creationId xmlns:a16="http://schemas.microsoft.com/office/drawing/2014/main" id="{94C06145-3EB0-45E2-BC41-8E8642214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0" y="4762500"/>
            <a:ext cx="3530600" cy="1143000"/>
          </a:xfrm>
          <a:prstGeom prst="cloudCallout">
            <a:avLst>
              <a:gd name="adj1" fmla="val -19648"/>
              <a:gd name="adj2" fmla="val -1044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x -coordinates</a:t>
            </a:r>
          </a:p>
        </p:txBody>
      </p:sp>
      <p:sp>
        <p:nvSpPr>
          <p:cNvPr id="107540" name="AutoShape 20">
            <a:extLst>
              <a:ext uri="{FF2B5EF4-FFF2-40B4-BE49-F238E27FC236}">
                <a16:creationId xmlns:a16="http://schemas.microsoft.com/office/drawing/2014/main" id="{06969C6D-6126-466D-9021-897AE3474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635000"/>
            <a:ext cx="3467100" cy="1117600"/>
          </a:xfrm>
          <a:prstGeom prst="cloudCallout">
            <a:avLst>
              <a:gd name="adj1" fmla="val -15796"/>
              <a:gd name="adj2" fmla="val 184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Difference in 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y -coordinates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CFC53FD0-AE4A-42C8-939C-5066B82D1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8" grpId="0"/>
      <p:bldP spid="107541" grpId="0" animBg="1"/>
      <p:bldP spid="1075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B07965DC-B219-4015-941D-A08F7E6B05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44CF49-7028-4940-9129-3BDE3ECBD13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26E7A3C1-4CD6-4C3D-A35F-B0D06AD83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4340" name="Picture 2" descr="scottishflag">
            <a:extLst>
              <a:ext uri="{FF2B5EF4-FFF2-40B4-BE49-F238E27FC236}">
                <a16:creationId xmlns:a16="http://schemas.microsoft.com/office/drawing/2014/main" id="{7CB419AA-0541-4A1D-B5C2-83C8DBE710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>
            <a:extLst>
              <a:ext uri="{FF2B5EF4-FFF2-40B4-BE49-F238E27FC236}">
                <a16:creationId xmlns:a16="http://schemas.microsoft.com/office/drawing/2014/main" id="{3290960D-3DF7-4B13-BE11-AA41E8173B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4342" name="Picture 6">
            <a:extLst>
              <a:ext uri="{FF2B5EF4-FFF2-40B4-BE49-F238E27FC236}">
                <a16:creationId xmlns:a16="http://schemas.microsoft.com/office/drawing/2014/main" id="{E68B2800-851C-43BB-A7C5-CAE5A7AC9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84325"/>
            <a:ext cx="5297487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4" name="Line 10">
            <a:extLst>
              <a:ext uri="{FF2B5EF4-FFF2-40B4-BE49-F238E27FC236}">
                <a16:creationId xmlns:a16="http://schemas.microsoft.com/office/drawing/2014/main" id="{DEA2B54C-6050-4111-8A49-80B16ED988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0000" y="5334000"/>
            <a:ext cx="18669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3F23F237-AAE2-419A-81A3-901B5C2EB410}"/>
              </a:ext>
            </a:extLst>
          </p:cNvPr>
          <p:cNvSpPr>
            <a:spLocks noChangeShapeType="1"/>
          </p:cNvSpPr>
          <p:nvPr/>
        </p:nvSpPr>
        <p:spPr bwMode="auto">
          <a:xfrm rot="-3203326">
            <a:off x="3707607" y="5015706"/>
            <a:ext cx="1968500" cy="137001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Line 12">
            <a:extLst>
              <a:ext uri="{FF2B5EF4-FFF2-40B4-BE49-F238E27FC236}">
                <a16:creationId xmlns:a16="http://schemas.microsoft.com/office/drawing/2014/main" id="{5A68A901-6CCE-49F2-8717-4B26C55D74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5700" y="2336800"/>
            <a:ext cx="749300" cy="11049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6" name="Picture 6" descr="Office Objects 0572">
            <a:extLst>
              <a:ext uri="{FF2B5EF4-FFF2-40B4-BE49-F238E27FC236}">
                <a16:creationId xmlns:a16="http://schemas.microsoft.com/office/drawing/2014/main" id="{14DD5E8A-5E23-4F15-BAFF-31337507F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4">
            <a:extLst>
              <a:ext uri="{FF2B5EF4-FFF2-40B4-BE49-F238E27FC236}">
                <a16:creationId xmlns:a16="http://schemas.microsoft.com/office/drawing/2014/main" id="{EA822590-7543-4C36-85D0-731F971CA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55722E-95D7-4E11-A320-2FA9AC5CA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2082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09804C6F-87A3-48F2-9D5C-E74A627DD435}"/>
              </a:ext>
            </a:extLst>
          </p:cNvPr>
          <p:cNvGrpSpPr>
            <a:grpSpLocks/>
          </p:cNvGrpSpPr>
          <p:nvPr/>
        </p:nvGrpSpPr>
        <p:grpSpPr bwMode="auto">
          <a:xfrm>
            <a:off x="7297738" y="1873250"/>
            <a:ext cx="469900" cy="893763"/>
            <a:chOff x="2585489" y="4165600"/>
            <a:chExt cx="469900" cy="893465"/>
          </a:xfrm>
        </p:grpSpPr>
        <p:sp>
          <p:nvSpPr>
            <p:cNvPr id="14395" name="TextBox 28">
              <a:extLst>
                <a:ext uri="{FF2B5EF4-FFF2-40B4-BE49-F238E27FC236}">
                  <a16:creationId xmlns:a16="http://schemas.microsoft.com/office/drawing/2014/main" id="{4714F444-87BC-4C92-AD93-2ACEEF7A7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96" name="TextBox 29">
              <a:extLst>
                <a:ext uri="{FF2B5EF4-FFF2-40B4-BE49-F238E27FC236}">
                  <a16:creationId xmlns:a16="http://schemas.microsoft.com/office/drawing/2014/main" id="{6E5579AD-7EFE-471A-8A59-1FCC28E52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C8BA6A7-7381-43A6-B89C-E6B20A383C0E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1">
            <a:extLst>
              <a:ext uri="{FF2B5EF4-FFF2-40B4-BE49-F238E27FC236}">
                <a16:creationId xmlns:a16="http://schemas.microsoft.com/office/drawing/2014/main" id="{E2AD7454-6081-474D-9828-B87EE1B0BCB4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873250"/>
            <a:ext cx="808038" cy="893763"/>
            <a:chOff x="2984500" y="4013200"/>
            <a:chExt cx="807489" cy="893465"/>
          </a:xfrm>
        </p:grpSpPr>
        <p:grpSp>
          <p:nvGrpSpPr>
            <p:cNvPr id="14390" name="Group 23">
              <a:extLst>
                <a:ext uri="{FF2B5EF4-FFF2-40B4-BE49-F238E27FC236}">
                  <a16:creationId xmlns:a16="http://schemas.microsoft.com/office/drawing/2014/main" id="{7E9F51C1-0A1B-4859-AEE5-2A02C02F5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92" name="TextBox 34">
                <a:extLst>
                  <a:ext uri="{FF2B5EF4-FFF2-40B4-BE49-F238E27FC236}">
                    <a16:creationId xmlns:a16="http://schemas.microsoft.com/office/drawing/2014/main" id="{52F3AE48-F9BC-4344-98D6-BF9C0679B3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93" name="TextBox 35">
                <a:extLst>
                  <a:ext uri="{FF2B5EF4-FFF2-40B4-BE49-F238E27FC236}">
                    <a16:creationId xmlns:a16="http://schemas.microsoft.com/office/drawing/2014/main" id="{91BBD796-90E3-43DD-999B-157BEDF14B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4</a:t>
                </a: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3073D7BA-4C1C-42C7-9469-EA37C22AEB75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91" name="TextBox 33">
              <a:extLst>
                <a:ext uri="{FF2B5EF4-FFF2-40B4-BE49-F238E27FC236}">
                  <a16:creationId xmlns:a16="http://schemas.microsoft.com/office/drawing/2014/main" id="{9EA8753E-955F-47E5-8EF4-6E1D20AB6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4C6EEC53-0A5A-4744-8527-A63FABF08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369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5" name="Group 38">
            <a:extLst>
              <a:ext uri="{FF2B5EF4-FFF2-40B4-BE49-F238E27FC236}">
                <a16:creationId xmlns:a16="http://schemas.microsoft.com/office/drawing/2014/main" id="{3D7F824E-9CE8-4072-B67D-77ABEA482168}"/>
              </a:ext>
            </a:extLst>
          </p:cNvPr>
          <p:cNvGrpSpPr>
            <a:grpSpLocks/>
          </p:cNvGrpSpPr>
          <p:nvPr/>
        </p:nvGrpSpPr>
        <p:grpSpPr bwMode="auto">
          <a:xfrm>
            <a:off x="7310438" y="2927350"/>
            <a:ext cx="469900" cy="893763"/>
            <a:chOff x="2585489" y="4165600"/>
            <a:chExt cx="469900" cy="893465"/>
          </a:xfrm>
        </p:grpSpPr>
        <p:sp>
          <p:nvSpPr>
            <p:cNvPr id="14387" name="TextBox 39">
              <a:extLst>
                <a:ext uri="{FF2B5EF4-FFF2-40B4-BE49-F238E27FC236}">
                  <a16:creationId xmlns:a16="http://schemas.microsoft.com/office/drawing/2014/main" id="{100EF7F8-4E40-4581-8E54-77AA1648B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88" name="TextBox 40">
              <a:extLst>
                <a:ext uri="{FF2B5EF4-FFF2-40B4-BE49-F238E27FC236}">
                  <a16:creationId xmlns:a16="http://schemas.microsoft.com/office/drawing/2014/main" id="{C847293D-78AF-4655-A050-6608A11C3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3BD9011-F699-4B99-9B73-42263EA8D17F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7D72D8C8-6893-4C55-B6DE-B1CC556ACC47}"/>
              </a:ext>
            </a:extLst>
          </p:cNvPr>
          <p:cNvGrpSpPr>
            <a:grpSpLocks/>
          </p:cNvGrpSpPr>
          <p:nvPr/>
        </p:nvGrpSpPr>
        <p:grpSpPr bwMode="auto">
          <a:xfrm>
            <a:off x="7861300" y="2927350"/>
            <a:ext cx="808038" cy="893763"/>
            <a:chOff x="2984500" y="4013200"/>
            <a:chExt cx="807489" cy="893465"/>
          </a:xfrm>
        </p:grpSpPr>
        <p:grpSp>
          <p:nvGrpSpPr>
            <p:cNvPr id="14382" name="Group 23">
              <a:extLst>
                <a:ext uri="{FF2B5EF4-FFF2-40B4-BE49-F238E27FC236}">
                  <a16:creationId xmlns:a16="http://schemas.microsoft.com/office/drawing/2014/main" id="{C9902E47-B25C-4B45-BCAA-0AC6390E1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84" name="TextBox 45">
                <a:extLst>
                  <a:ext uri="{FF2B5EF4-FFF2-40B4-BE49-F238E27FC236}">
                    <a16:creationId xmlns:a16="http://schemas.microsoft.com/office/drawing/2014/main" id="{C5592832-3374-44A4-BD68-3482E2DEBE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85" name="TextBox 46">
                <a:extLst>
                  <a:ext uri="{FF2B5EF4-FFF2-40B4-BE49-F238E27FC236}">
                    <a16:creationId xmlns:a16="http://schemas.microsoft.com/office/drawing/2014/main" id="{5863B3AA-A53F-4811-B9DC-CECC62B203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2</a:t>
                </a:r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5F4C7C5-3BDD-4BAE-B8C4-8BD7774BD04C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83" name="TextBox 44">
              <a:extLst>
                <a:ext uri="{FF2B5EF4-FFF2-40B4-BE49-F238E27FC236}">
                  <a16:creationId xmlns:a16="http://schemas.microsoft.com/office/drawing/2014/main" id="{D34B8CDE-42E5-4481-8940-EF327516A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CA06F698-5BFB-4153-AB66-9A4CA2269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42926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8" name="Group 49">
            <a:extLst>
              <a:ext uri="{FF2B5EF4-FFF2-40B4-BE49-F238E27FC236}">
                <a16:creationId xmlns:a16="http://schemas.microsoft.com/office/drawing/2014/main" id="{5505CFB9-DFE0-444A-AA89-21BC2933391D}"/>
              </a:ext>
            </a:extLst>
          </p:cNvPr>
          <p:cNvGrpSpPr>
            <a:grpSpLocks/>
          </p:cNvGrpSpPr>
          <p:nvPr/>
        </p:nvGrpSpPr>
        <p:grpSpPr bwMode="auto">
          <a:xfrm>
            <a:off x="7323138" y="4083050"/>
            <a:ext cx="469900" cy="893763"/>
            <a:chOff x="2585489" y="4165600"/>
            <a:chExt cx="469900" cy="893465"/>
          </a:xfrm>
        </p:grpSpPr>
        <p:sp>
          <p:nvSpPr>
            <p:cNvPr id="14379" name="TextBox 50">
              <a:extLst>
                <a:ext uri="{FF2B5EF4-FFF2-40B4-BE49-F238E27FC236}">
                  <a16:creationId xmlns:a16="http://schemas.microsoft.com/office/drawing/2014/main" id="{A4FFEBC7-F366-43E9-B8D0-90087EF71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80" name="TextBox 51">
              <a:extLst>
                <a:ext uri="{FF2B5EF4-FFF2-40B4-BE49-F238E27FC236}">
                  <a16:creationId xmlns:a16="http://schemas.microsoft.com/office/drawing/2014/main" id="{27CFC36C-1F6E-4A64-AC70-A9BCC301E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9D6A7D12-0901-46FA-BC37-13A15945708C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53">
            <a:extLst>
              <a:ext uri="{FF2B5EF4-FFF2-40B4-BE49-F238E27FC236}">
                <a16:creationId xmlns:a16="http://schemas.microsoft.com/office/drawing/2014/main" id="{76399D74-C557-4462-9BA3-ECBC8D389830}"/>
              </a:ext>
            </a:extLst>
          </p:cNvPr>
          <p:cNvGrpSpPr>
            <a:grpSpLocks/>
          </p:cNvGrpSpPr>
          <p:nvPr/>
        </p:nvGrpSpPr>
        <p:grpSpPr bwMode="auto">
          <a:xfrm>
            <a:off x="7874000" y="4083050"/>
            <a:ext cx="808038" cy="893763"/>
            <a:chOff x="2984500" y="4013200"/>
            <a:chExt cx="807489" cy="893465"/>
          </a:xfrm>
        </p:grpSpPr>
        <p:grpSp>
          <p:nvGrpSpPr>
            <p:cNvPr id="14374" name="Group 23">
              <a:extLst>
                <a:ext uri="{FF2B5EF4-FFF2-40B4-BE49-F238E27FC236}">
                  <a16:creationId xmlns:a16="http://schemas.microsoft.com/office/drawing/2014/main" id="{60496534-E1D8-4A59-8AE5-98B230F8E4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76" name="TextBox 56">
                <a:extLst>
                  <a:ext uri="{FF2B5EF4-FFF2-40B4-BE49-F238E27FC236}">
                    <a16:creationId xmlns:a16="http://schemas.microsoft.com/office/drawing/2014/main" id="{F79D6D7E-7667-4068-B899-22BEE2C546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sp>
            <p:nvSpPr>
              <p:cNvPr id="14377" name="TextBox 57">
                <a:extLst>
                  <a:ext uri="{FF2B5EF4-FFF2-40B4-BE49-F238E27FC236}">
                    <a16:creationId xmlns:a16="http://schemas.microsoft.com/office/drawing/2014/main" id="{9BBEEA1C-0A76-4084-AF5D-699A7895B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5</a:t>
                </a: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B8A9671E-4654-4DD7-87CF-AE7C6723DA21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75" name="TextBox 55">
              <a:extLst>
                <a:ext uri="{FF2B5EF4-FFF2-40B4-BE49-F238E27FC236}">
                  <a16:creationId xmlns:a16="http://schemas.microsoft.com/office/drawing/2014/main" id="{24F6FB42-3706-4E2D-A588-516749BFB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EBD2D110-6400-4AE3-9395-CFEEC1287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54356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pSp>
        <p:nvGrpSpPr>
          <p:cNvPr id="11" name="Group 60">
            <a:extLst>
              <a:ext uri="{FF2B5EF4-FFF2-40B4-BE49-F238E27FC236}">
                <a16:creationId xmlns:a16="http://schemas.microsoft.com/office/drawing/2014/main" id="{51050534-33EE-40D9-ACED-36159CC81E45}"/>
              </a:ext>
            </a:extLst>
          </p:cNvPr>
          <p:cNvGrpSpPr>
            <a:grpSpLocks/>
          </p:cNvGrpSpPr>
          <p:nvPr/>
        </p:nvGrpSpPr>
        <p:grpSpPr bwMode="auto">
          <a:xfrm>
            <a:off x="6891338" y="5219700"/>
            <a:ext cx="469900" cy="893763"/>
            <a:chOff x="2585489" y="4165600"/>
            <a:chExt cx="469900" cy="893465"/>
          </a:xfrm>
        </p:grpSpPr>
        <p:sp>
          <p:nvSpPr>
            <p:cNvPr id="14371" name="TextBox 61">
              <a:extLst>
                <a:ext uri="{FF2B5EF4-FFF2-40B4-BE49-F238E27FC236}">
                  <a16:creationId xmlns:a16="http://schemas.microsoft.com/office/drawing/2014/main" id="{10DED40C-E5C1-4FB4-846C-302E59978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4372" name="TextBox 62">
              <a:extLst>
                <a:ext uri="{FF2B5EF4-FFF2-40B4-BE49-F238E27FC236}">
                  <a16:creationId xmlns:a16="http://schemas.microsoft.com/office/drawing/2014/main" id="{43C531A1-3988-4545-930E-10C89B1A6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8CDEB4C-9FC5-4BD0-9DEB-2F8FD30A5851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64">
            <a:extLst>
              <a:ext uri="{FF2B5EF4-FFF2-40B4-BE49-F238E27FC236}">
                <a16:creationId xmlns:a16="http://schemas.microsoft.com/office/drawing/2014/main" id="{E4FDEA5A-E4CF-4489-99EE-F3F0852BA104}"/>
              </a:ext>
            </a:extLst>
          </p:cNvPr>
          <p:cNvGrpSpPr>
            <a:grpSpLocks/>
          </p:cNvGrpSpPr>
          <p:nvPr/>
        </p:nvGrpSpPr>
        <p:grpSpPr bwMode="auto">
          <a:xfrm>
            <a:off x="7442200" y="5219700"/>
            <a:ext cx="808038" cy="893763"/>
            <a:chOff x="2984500" y="4013200"/>
            <a:chExt cx="807489" cy="893465"/>
          </a:xfrm>
        </p:grpSpPr>
        <p:grpSp>
          <p:nvGrpSpPr>
            <p:cNvPr id="14366" name="Group 23">
              <a:extLst>
                <a:ext uri="{FF2B5EF4-FFF2-40B4-BE49-F238E27FC236}">
                  <a16:creationId xmlns:a16="http://schemas.microsoft.com/office/drawing/2014/main" id="{209281A9-E5A3-44A7-8B19-C6A3F9C194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68" name="TextBox 67">
                <a:extLst>
                  <a:ext uri="{FF2B5EF4-FFF2-40B4-BE49-F238E27FC236}">
                    <a16:creationId xmlns:a16="http://schemas.microsoft.com/office/drawing/2014/main" id="{D7D71E79-A217-4604-9370-D05F9FC072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14369" name="TextBox 68">
                <a:extLst>
                  <a:ext uri="{FF2B5EF4-FFF2-40B4-BE49-F238E27FC236}">
                    <a16:creationId xmlns:a16="http://schemas.microsoft.com/office/drawing/2014/main" id="{66B81D45-4BF8-4571-9516-ECA7C0F06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6</a:t>
                </a:r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21DBBEA1-553B-476F-911E-9016CD525AC0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67" name="TextBox 66">
              <a:extLst>
                <a:ext uri="{FF2B5EF4-FFF2-40B4-BE49-F238E27FC236}">
                  <a16:creationId xmlns:a16="http://schemas.microsoft.com/office/drawing/2014/main" id="{C835F38F-5838-41FC-98C7-EB7F1398A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grpSp>
        <p:nvGrpSpPr>
          <p:cNvPr id="14" name="Group 70">
            <a:extLst>
              <a:ext uri="{FF2B5EF4-FFF2-40B4-BE49-F238E27FC236}">
                <a16:creationId xmlns:a16="http://schemas.microsoft.com/office/drawing/2014/main" id="{0AAB159E-3959-432C-ADD0-1F8CFB596345}"/>
              </a:ext>
            </a:extLst>
          </p:cNvPr>
          <p:cNvGrpSpPr>
            <a:grpSpLocks/>
          </p:cNvGrpSpPr>
          <p:nvPr/>
        </p:nvGrpSpPr>
        <p:grpSpPr bwMode="auto">
          <a:xfrm>
            <a:off x="8242300" y="5219700"/>
            <a:ext cx="808038" cy="893763"/>
            <a:chOff x="2984500" y="4013200"/>
            <a:chExt cx="807489" cy="893465"/>
          </a:xfrm>
        </p:grpSpPr>
        <p:grpSp>
          <p:nvGrpSpPr>
            <p:cNvPr id="14361" name="Group 23">
              <a:extLst>
                <a:ext uri="{FF2B5EF4-FFF2-40B4-BE49-F238E27FC236}">
                  <a16:creationId xmlns:a16="http://schemas.microsoft.com/office/drawing/2014/main" id="{634C6D20-0EDB-45E5-A419-6B9B1374F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089" y="4013200"/>
              <a:ext cx="469900" cy="893465"/>
              <a:chOff x="2521989" y="4165600"/>
              <a:chExt cx="469900" cy="893465"/>
            </a:xfrm>
          </p:grpSpPr>
          <p:sp>
            <p:nvSpPr>
              <p:cNvPr id="14363" name="TextBox 73">
                <a:extLst>
                  <a:ext uri="{FF2B5EF4-FFF2-40B4-BE49-F238E27FC236}">
                    <a16:creationId xmlns:a16="http://schemas.microsoft.com/office/drawing/2014/main" id="{75E961DE-7AD0-4792-A740-4831C73F2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165600"/>
                <a:ext cx="322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</a:t>
                </a:r>
              </a:p>
            </p:txBody>
          </p:sp>
          <p:sp>
            <p:nvSpPr>
              <p:cNvPr id="14364" name="TextBox 74">
                <a:extLst>
                  <a:ext uri="{FF2B5EF4-FFF2-40B4-BE49-F238E27FC236}">
                    <a16:creationId xmlns:a16="http://schemas.microsoft.com/office/drawing/2014/main" id="{49BC94A0-7BC9-46EF-9F5F-E5294C88A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864" y="45974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3</a:t>
                </a: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2BD31209-C97E-43D0-8580-96E6C4D463D9}"/>
                  </a:ext>
                </a:extLst>
              </p:cNvPr>
              <p:cNvCxnSpPr/>
              <p:nvPr/>
            </p:nvCxnSpPr>
            <p:spPr>
              <a:xfrm rot="10800000">
                <a:off x="2522308" y="4597256"/>
                <a:ext cx="469581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62" name="TextBox 72">
              <a:extLst>
                <a:ext uri="{FF2B5EF4-FFF2-40B4-BE49-F238E27FC236}">
                  <a16:creationId xmlns:a16="http://schemas.microsoft.com/office/drawing/2014/main" id="{A3BEA81B-1281-4B42-9069-26870DFC5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  <p:bldP spid="4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B81324-B5C1-4D70-93C3-658BAEBC8C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1099E9F-A097-4314-9051-3827A8603A9E}" type="datetime5">
              <a:rPr lang="en-GB" smtClean="0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E176FE-A07A-4D6A-86E4-C25401DFA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077" name="Picture 5" descr="scottishflag">
            <a:extLst>
              <a:ext uri="{FF2B5EF4-FFF2-40B4-BE49-F238E27FC236}">
                <a16:creationId xmlns:a16="http://schemas.microsoft.com/office/drawing/2014/main" id="{2C01C28F-5C29-4783-AB64-853C947BDF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 descr="Office Objects 0572">
            <a:extLst>
              <a:ext uri="{FF2B5EF4-FFF2-40B4-BE49-F238E27FC236}">
                <a16:creationId xmlns:a16="http://schemas.microsoft.com/office/drawing/2014/main" id="{C1067C9B-87B6-49AA-B528-C8D9CB6F8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7">
            <a:extLst>
              <a:ext uri="{FF2B5EF4-FFF2-40B4-BE49-F238E27FC236}">
                <a16:creationId xmlns:a16="http://schemas.microsoft.com/office/drawing/2014/main" id="{79729D4D-6F00-45A9-827E-775E3B4A6F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E80857-F95C-44D6-B589-6878E252C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081" name="TextBox 7">
            <a:extLst>
              <a:ext uri="{FF2B5EF4-FFF2-40B4-BE49-F238E27FC236}">
                <a16:creationId xmlns:a16="http://schemas.microsoft.com/office/drawing/2014/main" id="{D7B021B2-2768-4369-B188-10B0C0696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1320800"/>
            <a:ext cx="513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Which line has the steeper slope ?</a:t>
            </a:r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F8B3E38F-5815-44EB-9E5B-A4538B2C24F5}"/>
              </a:ext>
            </a:extLst>
          </p:cNvPr>
          <p:cNvSpPr/>
          <p:nvPr/>
        </p:nvSpPr>
        <p:spPr>
          <a:xfrm flipH="1">
            <a:off x="5791200" y="2197100"/>
            <a:ext cx="2489200" cy="1308100"/>
          </a:xfrm>
          <a:prstGeom prst="rtTriangl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81CC39F3-8EE5-4535-B78D-5B6D0FCFBB90}"/>
              </a:ext>
            </a:extLst>
          </p:cNvPr>
          <p:cNvSpPr/>
          <p:nvPr/>
        </p:nvSpPr>
        <p:spPr>
          <a:xfrm flipH="1">
            <a:off x="1346200" y="2197100"/>
            <a:ext cx="2489200" cy="1308100"/>
          </a:xfrm>
          <a:prstGeom prst="rtTriangl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3084" name="TextBox 11">
            <a:extLst>
              <a:ext uri="{FF2B5EF4-FFF2-40B4-BE49-F238E27FC236}">
                <a16:creationId xmlns:a16="http://schemas.microsoft.com/office/drawing/2014/main" id="{144FFD3F-F4CF-4544-A5CD-8685D092E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2616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3085" name="TextBox 12">
            <a:extLst>
              <a:ext uri="{FF2B5EF4-FFF2-40B4-BE49-F238E27FC236}">
                <a16:creationId xmlns:a16="http://schemas.microsoft.com/office/drawing/2014/main" id="{50562FBF-9531-4E48-8B66-9D45A2487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700" y="2616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3086" name="TextBox 13">
            <a:extLst>
              <a:ext uri="{FF2B5EF4-FFF2-40B4-BE49-F238E27FC236}">
                <a16:creationId xmlns:a16="http://schemas.microsoft.com/office/drawing/2014/main" id="{801DBB0F-2A3A-45C9-B7A3-BB24DF2A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4925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3087" name="TextBox 14">
            <a:extLst>
              <a:ext uri="{FF2B5EF4-FFF2-40B4-BE49-F238E27FC236}">
                <a16:creationId xmlns:a16="http://schemas.microsoft.com/office/drawing/2014/main" id="{5D041393-F4AA-45C9-831D-DE9239778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3492500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549C150-4766-4F75-A190-35EBA79755BD}"/>
              </a:ext>
            </a:extLst>
          </p:cNvPr>
          <p:cNvCxnSpPr/>
          <p:nvPr/>
        </p:nvCxnSpPr>
        <p:spPr>
          <a:xfrm rot="5400000">
            <a:off x="3632201" y="4851400"/>
            <a:ext cx="2438400" cy="317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5098760-1C90-42AF-8407-DA6A02B56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4241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156FD1A6-5EB5-4652-A4B8-565CE71B9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893F28E-60CE-4F0F-81DB-FDDD92133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5207000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0.8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A1D68AAB-5FA2-4F8F-810A-E79EC01A4F95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4032250"/>
            <a:ext cx="469900" cy="893763"/>
            <a:chOff x="2585489" y="4165600"/>
            <a:chExt cx="469900" cy="893465"/>
          </a:xfrm>
        </p:grpSpPr>
        <p:sp>
          <p:nvSpPr>
            <p:cNvPr id="3111" name="TextBox 30">
              <a:extLst>
                <a:ext uri="{FF2B5EF4-FFF2-40B4-BE49-F238E27FC236}">
                  <a16:creationId xmlns:a16="http://schemas.microsoft.com/office/drawing/2014/main" id="{5DEBDABA-0EC9-475B-B76D-E11BF3429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3112" name="TextBox 31">
              <a:extLst>
                <a:ext uri="{FF2B5EF4-FFF2-40B4-BE49-F238E27FC236}">
                  <a16:creationId xmlns:a16="http://schemas.microsoft.com/office/drawing/2014/main" id="{CF22BDE3-7371-40F5-AEF5-4AF2827A3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E60FE7E8-88B8-41B0-AF5B-1B1BA2CA06CD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95D39BB5-46E3-4DC6-9AE2-499C283D7590}"/>
              </a:ext>
            </a:extLst>
          </p:cNvPr>
          <p:cNvGrpSpPr>
            <a:grpSpLocks/>
          </p:cNvGrpSpPr>
          <p:nvPr/>
        </p:nvGrpSpPr>
        <p:grpSpPr bwMode="auto">
          <a:xfrm>
            <a:off x="2984500" y="4032250"/>
            <a:ext cx="890588" cy="893763"/>
            <a:chOff x="2984500" y="4013200"/>
            <a:chExt cx="891076" cy="893465"/>
          </a:xfrm>
        </p:grpSpPr>
        <p:grpSp>
          <p:nvGrpSpPr>
            <p:cNvPr id="3106" name="Group 23">
              <a:extLst>
                <a:ext uri="{FF2B5EF4-FFF2-40B4-BE49-F238E27FC236}">
                  <a16:creationId xmlns:a16="http://schemas.microsoft.com/office/drawing/2014/main" id="{3534EB5D-FCA6-465E-9AB9-C7D71C569E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500" y="4013200"/>
              <a:ext cx="510076" cy="893465"/>
              <a:chOff x="2565400" y="4165600"/>
              <a:chExt cx="510076" cy="893465"/>
            </a:xfrm>
          </p:grpSpPr>
          <p:sp>
            <p:nvSpPr>
              <p:cNvPr id="3108" name="TextBox 19">
                <a:extLst>
                  <a:ext uri="{FF2B5EF4-FFF2-40B4-BE49-F238E27FC236}">
                    <a16:creationId xmlns:a16="http://schemas.microsoft.com/office/drawing/2014/main" id="{B023209E-C9EE-44AA-8A4D-79422D4A66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4329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8</a:t>
                </a:r>
              </a:p>
            </p:txBody>
          </p:sp>
          <p:sp>
            <p:nvSpPr>
              <p:cNvPr id="3109" name="TextBox 20">
                <a:extLst>
                  <a:ext uri="{FF2B5EF4-FFF2-40B4-BE49-F238E27FC236}">
                    <a16:creationId xmlns:a16="http://schemas.microsoft.com/office/drawing/2014/main" id="{04E49D50-FC06-455B-84C6-302EB4D85D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5400" y="459740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0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EF366E66-AD61-4E70-B6FB-7C7BB65A3700}"/>
                  </a:ext>
                </a:extLst>
              </p:cNvPr>
              <p:cNvCxnSpPr/>
              <p:nvPr/>
            </p:nvCxnSpPr>
            <p:spPr>
              <a:xfrm rot="10800000">
                <a:off x="2586258" y="4597256"/>
                <a:ext cx="468568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07" name="TextBox 33">
              <a:extLst>
                <a:ext uri="{FF2B5EF4-FFF2-40B4-BE49-F238E27FC236}">
                  <a16:creationId xmlns:a16="http://schemas.microsoft.com/office/drawing/2014/main" id="{2B8B9240-05DA-423A-9DB5-54377C6D4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A5B29489-9FD7-4DBB-95BE-51307C535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241800"/>
            <a:ext cx="763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 =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2B959A1-5E64-4EEE-AEAE-8FF4184F9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5207000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0.6</a:t>
            </a:r>
          </a:p>
        </p:txBody>
      </p:sp>
      <p:grpSp>
        <p:nvGrpSpPr>
          <p:cNvPr id="8" name="Group 37">
            <a:extLst>
              <a:ext uri="{FF2B5EF4-FFF2-40B4-BE49-F238E27FC236}">
                <a16:creationId xmlns:a16="http://schemas.microsoft.com/office/drawing/2014/main" id="{D1C18137-A055-40C1-ADC4-4CCAAC38E711}"/>
              </a:ext>
            </a:extLst>
          </p:cNvPr>
          <p:cNvGrpSpPr>
            <a:grpSpLocks/>
          </p:cNvGrpSpPr>
          <p:nvPr/>
        </p:nvGrpSpPr>
        <p:grpSpPr bwMode="auto">
          <a:xfrm>
            <a:off x="6548438" y="4032250"/>
            <a:ext cx="469900" cy="893763"/>
            <a:chOff x="2585489" y="4165600"/>
            <a:chExt cx="469900" cy="893465"/>
          </a:xfrm>
        </p:grpSpPr>
        <p:sp>
          <p:nvSpPr>
            <p:cNvPr id="3103" name="TextBox 38">
              <a:extLst>
                <a:ext uri="{FF2B5EF4-FFF2-40B4-BE49-F238E27FC236}">
                  <a16:creationId xmlns:a16="http://schemas.microsoft.com/office/drawing/2014/main" id="{7CF62538-E0D0-42D1-BECA-F4182D401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4329" y="4165600"/>
              <a:ext cx="3850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3104" name="TextBox 39">
              <a:extLst>
                <a:ext uri="{FF2B5EF4-FFF2-40B4-BE49-F238E27FC236}">
                  <a16:creationId xmlns:a16="http://schemas.microsoft.com/office/drawing/2014/main" id="{02ED7E52-6E5C-4D23-AD0B-26459C1E2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500" y="4597400"/>
              <a:ext cx="4203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H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E6269008-C4FF-47C6-92C1-450FBCA81A37}"/>
                </a:ext>
              </a:extLst>
            </p:cNvPr>
            <p:cNvCxnSpPr/>
            <p:nvPr/>
          </p:nvCxnSpPr>
          <p:spPr>
            <a:xfrm rot="10800000">
              <a:off x="2585489" y="4597256"/>
              <a:ext cx="469900" cy="158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E6AD4DC6-B3F0-4F92-811C-90327D1CA59D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4032250"/>
            <a:ext cx="890588" cy="893763"/>
            <a:chOff x="2984500" y="4013200"/>
            <a:chExt cx="891076" cy="893465"/>
          </a:xfrm>
        </p:grpSpPr>
        <p:grpSp>
          <p:nvGrpSpPr>
            <p:cNvPr id="3098" name="Group 23">
              <a:extLst>
                <a:ext uri="{FF2B5EF4-FFF2-40B4-BE49-F238E27FC236}">
                  <a16:creationId xmlns:a16="http://schemas.microsoft.com/office/drawing/2014/main" id="{D5321121-9A40-4365-8115-C6EFC8CBA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500" y="4013200"/>
              <a:ext cx="510076" cy="893465"/>
              <a:chOff x="2565400" y="4165600"/>
              <a:chExt cx="510076" cy="893465"/>
            </a:xfrm>
          </p:grpSpPr>
          <p:sp>
            <p:nvSpPr>
              <p:cNvPr id="3100" name="TextBox 44">
                <a:extLst>
                  <a:ext uri="{FF2B5EF4-FFF2-40B4-BE49-F238E27FC236}">
                    <a16:creationId xmlns:a16="http://schemas.microsoft.com/office/drawing/2014/main" id="{124618F4-17C0-4812-9A28-7F3BFD5844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4329" y="416560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9</a:t>
                </a:r>
              </a:p>
            </p:txBody>
          </p:sp>
          <p:sp>
            <p:nvSpPr>
              <p:cNvPr id="3101" name="TextBox 45">
                <a:extLst>
                  <a:ext uri="{FF2B5EF4-FFF2-40B4-BE49-F238E27FC236}">
                    <a16:creationId xmlns:a16="http://schemas.microsoft.com/office/drawing/2014/main" id="{0587357B-3280-40FC-B292-BB9301E31C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5400" y="459740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00"/>
                    </a:solidFill>
                  </a:rPr>
                  <a:t>15</a:t>
                </a:r>
              </a:p>
            </p:txBody>
          </p: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2BB041F4-CC48-4B7F-B5F1-AC61E48CE3CD}"/>
                  </a:ext>
                </a:extLst>
              </p:cNvPr>
              <p:cNvCxnSpPr/>
              <p:nvPr/>
            </p:nvCxnSpPr>
            <p:spPr>
              <a:xfrm rot="10800000">
                <a:off x="2586258" y="4597256"/>
                <a:ext cx="468568" cy="1587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99" name="TextBox 43">
              <a:extLst>
                <a:ext uri="{FF2B5EF4-FFF2-40B4-BE49-F238E27FC236}">
                  <a16:creationId xmlns:a16="http://schemas.microsoft.com/office/drawing/2014/main" id="{254A1264-8B17-4BC8-893B-DD9141D02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500" y="422910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=</a:t>
              </a:r>
            </a:p>
          </p:txBody>
        </p:sp>
      </p:grpSp>
      <p:sp>
        <p:nvSpPr>
          <p:cNvPr id="48" name="Cloud 47">
            <a:extLst>
              <a:ext uri="{FF2B5EF4-FFF2-40B4-BE49-F238E27FC236}">
                <a16:creationId xmlns:a16="http://schemas.microsoft.com/office/drawing/2014/main" id="{17B4FFB6-CD75-4A89-9DA5-94CE61EA4614}"/>
              </a:ext>
            </a:extLst>
          </p:cNvPr>
          <p:cNvSpPr/>
          <p:nvPr/>
        </p:nvSpPr>
        <p:spPr>
          <a:xfrm>
            <a:off x="1739900" y="5626100"/>
            <a:ext cx="2946400" cy="927100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</a:rPr>
              <a:t>steeper sl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36" grpId="0"/>
      <p:bldP spid="37" grpId="0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897956F-5DA5-4891-AB73-17151EA196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8EB024-EE3B-43BB-944B-7238918CFDD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4084EE8-A039-4CAF-AC7D-71DE82500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87E8B3B5-8EF2-411C-A79E-086146F14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Text Box 3">
            <a:extLst>
              <a:ext uri="{FF2B5EF4-FFF2-40B4-BE49-F238E27FC236}">
                <a16:creationId xmlns:a16="http://schemas.microsoft.com/office/drawing/2014/main" id="{6B532A8E-0F57-4FD7-AFBE-3607536AF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TJ N4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ercise 1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3 (page 106)</a:t>
            </a:r>
          </a:p>
        </p:txBody>
      </p:sp>
      <p:pic>
        <p:nvPicPr>
          <p:cNvPr id="15366" name="Picture 4" descr="ag00463_">
            <a:extLst>
              <a:ext uri="{FF2B5EF4-FFF2-40B4-BE49-F238E27FC236}">
                <a16:creationId xmlns:a16="http://schemas.microsoft.com/office/drawing/2014/main" id="{A3185975-618E-473E-A243-2834D65AAD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" descr="scottishflag">
            <a:extLst>
              <a:ext uri="{FF2B5EF4-FFF2-40B4-BE49-F238E27FC236}">
                <a16:creationId xmlns:a16="http://schemas.microsoft.com/office/drawing/2014/main" id="{5800CA72-866C-4F41-94DA-54E6636B53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" descr="Office Objects 0572">
            <a:extLst>
              <a:ext uri="{FF2B5EF4-FFF2-40B4-BE49-F238E27FC236}">
                <a16:creationId xmlns:a16="http://schemas.microsoft.com/office/drawing/2014/main" id="{191D8261-452E-4B97-B922-7FF998238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7">
            <a:extLst>
              <a:ext uri="{FF2B5EF4-FFF2-40B4-BE49-F238E27FC236}">
                <a16:creationId xmlns:a16="http://schemas.microsoft.com/office/drawing/2014/main" id="{4A2724DE-88AF-45B7-88F4-76A866349A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3C2FA90F-E7A7-492A-8665-D4EE74170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0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Gradient</a:t>
            </a:r>
            <a:endParaRPr lang="en-GB" sz="4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C99937-3753-495D-943A-91205B6ACD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15790A7-282E-470F-8241-37820AE35887}" type="slidenum">
              <a:rPr lang="en-GB" altLang="en-US" sz="1200">
                <a:solidFill>
                  <a:schemeClr val="bg1"/>
                </a:solidFill>
              </a:rPr>
              <a:pPr eaLnBrk="1" hangingPunct="1"/>
              <a:t>8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4103" name="Date Placeholder 3">
            <a:extLst>
              <a:ext uri="{FF2B5EF4-FFF2-40B4-BE49-F238E27FC236}">
                <a16:creationId xmlns:a16="http://schemas.microsoft.com/office/drawing/2014/main" id="{4C6D3E42-1647-4A41-BE61-3BE8E1D455D9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7794CE7-7A68-4F02-89A6-AB1AEB9BD49C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12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6DBC299A-CB8A-45B5-B908-AB51B8B0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4">
            <a:extLst>
              <a:ext uri="{FF2B5EF4-FFF2-40B4-BE49-F238E27FC236}">
                <a16:creationId xmlns:a16="http://schemas.microsoft.com/office/drawing/2014/main" id="{537D3643-D2BC-41B5-ABF6-C0F8A9C04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5" name="Rectangle 4">
            <a:extLst>
              <a:ext uri="{FF2B5EF4-FFF2-40B4-BE49-F238E27FC236}">
                <a16:creationId xmlns:a16="http://schemas.microsoft.com/office/drawing/2014/main" id="{E8945D48-09B9-4288-9BEC-635A86BDA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6" name="Rectangle 4">
            <a:extLst>
              <a:ext uri="{FF2B5EF4-FFF2-40B4-BE49-F238E27FC236}">
                <a16:creationId xmlns:a16="http://schemas.microsoft.com/office/drawing/2014/main" id="{8B916055-A815-41F5-B542-0A1115D05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7" name="Rectangle 6">
            <a:extLst>
              <a:ext uri="{FF2B5EF4-FFF2-40B4-BE49-F238E27FC236}">
                <a16:creationId xmlns:a16="http://schemas.microsoft.com/office/drawing/2014/main" id="{CE90C33B-96DC-4CC1-B45D-7118382C3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8" name="Rectangle 8">
            <a:extLst>
              <a:ext uri="{FF2B5EF4-FFF2-40B4-BE49-F238E27FC236}">
                <a16:creationId xmlns:a16="http://schemas.microsoft.com/office/drawing/2014/main" id="{E921679C-53ED-48FD-8DFC-376F972E8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9" name="Rectangle 8">
            <a:extLst>
              <a:ext uri="{FF2B5EF4-FFF2-40B4-BE49-F238E27FC236}">
                <a16:creationId xmlns:a16="http://schemas.microsoft.com/office/drawing/2014/main" id="{65D19CA8-80A1-442B-8DD1-A613D8F45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10" name="Rectangle 4">
            <a:extLst>
              <a:ext uri="{FF2B5EF4-FFF2-40B4-BE49-F238E27FC236}">
                <a16:creationId xmlns:a16="http://schemas.microsoft.com/office/drawing/2014/main" id="{F5A5D9E7-35C2-4490-9692-257712780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Rectangle 7">
            <a:extLst>
              <a:ext uri="{FF2B5EF4-FFF2-40B4-BE49-F238E27FC236}">
                <a16:creationId xmlns:a16="http://schemas.microsoft.com/office/drawing/2014/main" id="{6C10C6CE-E80E-4E19-89D5-D6114F500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2" name="Rectangle 4">
            <a:extLst>
              <a:ext uri="{FF2B5EF4-FFF2-40B4-BE49-F238E27FC236}">
                <a16:creationId xmlns:a16="http://schemas.microsoft.com/office/drawing/2014/main" id="{A0CB55EA-24C8-4BFF-838A-5963DD99F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3" name="Rectangle 8">
            <a:extLst>
              <a:ext uri="{FF2B5EF4-FFF2-40B4-BE49-F238E27FC236}">
                <a16:creationId xmlns:a16="http://schemas.microsoft.com/office/drawing/2014/main" id="{BCDFBC5B-6327-45A1-9082-916D464D8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16E60A3E-A040-4BD9-B23B-6E1C31DC2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11">
            <a:extLst>
              <a:ext uri="{FF2B5EF4-FFF2-40B4-BE49-F238E27FC236}">
                <a16:creationId xmlns:a16="http://schemas.microsoft.com/office/drawing/2014/main" id="{78F7F6CA-663D-4F1A-B7D3-DEC6BA0B2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5" name="Rectangle 9">
            <a:extLst>
              <a:ext uri="{FF2B5EF4-FFF2-40B4-BE49-F238E27FC236}">
                <a16:creationId xmlns:a16="http://schemas.microsoft.com/office/drawing/2014/main" id="{E75D2C8F-F70A-4B2B-99AE-0E00344C3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6" name="Rectangle 16">
            <a:extLst>
              <a:ext uri="{FF2B5EF4-FFF2-40B4-BE49-F238E27FC236}">
                <a16:creationId xmlns:a16="http://schemas.microsoft.com/office/drawing/2014/main" id="{9889E29A-BB41-4061-BCD2-B4635B773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7" name="Rectangle 13">
            <a:extLst>
              <a:ext uri="{FF2B5EF4-FFF2-40B4-BE49-F238E27FC236}">
                <a16:creationId xmlns:a16="http://schemas.microsoft.com/office/drawing/2014/main" id="{EC84C6E9-8586-4FED-A13F-F5D45EDDD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8" name="Rectangle 10">
            <a:extLst>
              <a:ext uri="{FF2B5EF4-FFF2-40B4-BE49-F238E27FC236}">
                <a16:creationId xmlns:a16="http://schemas.microsoft.com/office/drawing/2014/main" id="{61E37FB3-E690-4C7F-A55C-207F68D51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9" name="Rectangle 9">
            <a:extLst>
              <a:ext uri="{FF2B5EF4-FFF2-40B4-BE49-F238E27FC236}">
                <a16:creationId xmlns:a16="http://schemas.microsoft.com/office/drawing/2014/main" id="{234E5650-43CB-49EF-B6AB-75894A05C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0" name="Rectangle 9">
            <a:extLst>
              <a:ext uri="{FF2B5EF4-FFF2-40B4-BE49-F238E27FC236}">
                <a16:creationId xmlns:a16="http://schemas.microsoft.com/office/drawing/2014/main" id="{2E2527B0-7F29-4AAE-8F72-F0BE76D21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1" name="Rectangle 25">
            <a:extLst>
              <a:ext uri="{FF2B5EF4-FFF2-40B4-BE49-F238E27FC236}">
                <a16:creationId xmlns:a16="http://schemas.microsoft.com/office/drawing/2014/main" id="{D49EC741-AE79-4DA4-AC2F-C342E6639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0188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a</a:t>
            </a:r>
            <a:r>
              <a:rPr lang="en-GB" altLang="en-US" sz="1800">
                <a:latin typeface="Bookman Old Style" panose="02050604050505020204" pitchFamily="18" charset="0"/>
              </a:rPr>
              <a:t>) On the grid , plot the points </a:t>
            </a:r>
          </a:p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A(-4, -3), B(3,-1) and C(4, 4).</a:t>
            </a:r>
            <a:endParaRPr lang="en-GB" altLang="en-US" sz="1800" i="1">
              <a:latin typeface="Bookman Old Style" panose="02050604050505020204" pitchFamily="18" charset="0"/>
            </a:endParaRPr>
          </a:p>
        </p:txBody>
      </p:sp>
      <p:pic>
        <p:nvPicPr>
          <p:cNvPr id="4122" name="Picture 26">
            <a:extLst>
              <a:ext uri="{FF2B5EF4-FFF2-40B4-BE49-F238E27FC236}">
                <a16:creationId xmlns:a16="http://schemas.microsoft.com/office/drawing/2014/main" id="{190CC12E-9E1C-43A8-8DB1-ACD371308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1000125"/>
            <a:ext cx="5357812" cy="518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5">
            <a:extLst>
              <a:ext uri="{FF2B5EF4-FFF2-40B4-BE49-F238E27FC236}">
                <a16:creationId xmlns:a16="http://schemas.microsoft.com/office/drawing/2014/main" id="{3BADFD5D-379C-4102-981E-B7F430449DEF}"/>
              </a:ext>
            </a:extLst>
          </p:cNvPr>
          <p:cNvGrpSpPr>
            <a:grpSpLocks/>
          </p:cNvGrpSpPr>
          <p:nvPr/>
        </p:nvGrpSpPr>
        <p:grpSpPr bwMode="auto">
          <a:xfrm>
            <a:off x="7858125" y="1714500"/>
            <a:ext cx="773113" cy="584200"/>
            <a:chOff x="7858148" y="1714488"/>
            <a:chExt cx="773386" cy="584775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309B9DF-B3F7-4A6B-88ED-498197956FB4}"/>
                </a:ext>
              </a:extLst>
            </p:cNvPr>
            <p:cNvSpPr/>
            <p:nvPr/>
          </p:nvSpPr>
          <p:spPr>
            <a:xfrm>
              <a:off x="7858148" y="2072028"/>
              <a:ext cx="214389" cy="2145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39" name="Rectangle 34">
              <a:extLst>
                <a:ext uri="{FF2B5EF4-FFF2-40B4-BE49-F238E27FC236}">
                  <a16:creationId xmlns:a16="http://schemas.microsoft.com/office/drawing/2014/main" id="{364CC4A8-9171-4EFC-968B-6FD24E10F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43900" y="1714488"/>
              <a:ext cx="4876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C</a:t>
              </a:r>
            </a:p>
          </p:txBody>
        </p:sp>
      </p:grpSp>
      <p:sp>
        <p:nvSpPr>
          <p:cNvPr id="37" name="Right Triangle 36">
            <a:extLst>
              <a:ext uri="{FF2B5EF4-FFF2-40B4-BE49-F238E27FC236}">
                <a16:creationId xmlns:a16="http://schemas.microsoft.com/office/drawing/2014/main" id="{33FBC3C7-0049-4A18-9ADB-98AFBD7C60E9}"/>
              </a:ext>
            </a:extLst>
          </p:cNvPr>
          <p:cNvSpPr/>
          <p:nvPr/>
        </p:nvSpPr>
        <p:spPr>
          <a:xfrm flipH="1">
            <a:off x="5000625" y="4000500"/>
            <a:ext cx="2571750" cy="785813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2FE7A830-4024-4FD6-B107-2AE11CAC7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5400" y="4357688"/>
          <a:ext cx="32861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393480" progId="Equation.3">
                  <p:embed/>
                </p:oleObj>
              </mc:Choice>
              <mc:Fallback>
                <p:oleObj name="Equation" r:id="rId7" imgW="162540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4357688"/>
                        <a:ext cx="32861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38">
            <a:extLst>
              <a:ext uri="{FF2B5EF4-FFF2-40B4-BE49-F238E27FC236}">
                <a16:creationId xmlns:a16="http://schemas.microsoft.com/office/drawing/2014/main" id="{9DF6845A-33B8-438D-A74C-F1F2A65FD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2357438"/>
            <a:ext cx="4159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b</a:t>
            </a:r>
            <a:r>
              <a:rPr lang="en-GB" altLang="en-US" sz="1800">
                <a:latin typeface="Bookman Old Style" panose="02050604050505020204" pitchFamily="18" charset="0"/>
              </a:rPr>
              <a:t>) Find the gradient of the line AB.</a:t>
            </a:r>
          </a:p>
        </p:txBody>
      </p:sp>
      <p:sp>
        <p:nvSpPr>
          <p:cNvPr id="4126" name="Rectangle 39">
            <a:extLst>
              <a:ext uri="{FF2B5EF4-FFF2-40B4-BE49-F238E27FC236}">
                <a16:creationId xmlns:a16="http://schemas.microsoft.com/office/drawing/2014/main" id="{C40B51CE-EB0F-4A1A-8FA6-16DDD899E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2928938"/>
            <a:ext cx="3786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800">
                <a:latin typeface="Bookman Old Style" panose="02050604050505020204" pitchFamily="18" charset="0"/>
              </a:rPr>
              <a:t>(</a:t>
            </a:r>
            <a:r>
              <a:rPr lang="en-GB" altLang="en-US" sz="1800" i="1">
                <a:latin typeface="Bookman Old Style" panose="02050604050505020204" pitchFamily="18" charset="0"/>
              </a:rPr>
              <a:t>c</a:t>
            </a:r>
            <a:r>
              <a:rPr lang="en-GB" altLang="en-US" sz="1800">
                <a:latin typeface="Bookman Old Style" panose="02050604050505020204" pitchFamily="18" charset="0"/>
              </a:rPr>
              <a:t>) Plot the fourth point D so that shape ABCD is a parallelogram. Write down the coordinates of point D.</a:t>
            </a:r>
            <a:endParaRPr lang="en-GB" altLang="en-US" sz="1800" i="1">
              <a:latin typeface="Bookman Old Style" panose="020506040505050202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1DB94DF-52EB-49BC-98EB-B9AF61AF50EB}"/>
              </a:ext>
            </a:extLst>
          </p:cNvPr>
          <p:cNvSpPr/>
          <p:nvPr/>
        </p:nvSpPr>
        <p:spPr>
          <a:xfrm>
            <a:off x="-25400" y="4214813"/>
            <a:ext cx="3786188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/>
          </a:p>
        </p:txBody>
      </p:sp>
      <p:graphicFrame>
        <p:nvGraphicFramePr>
          <p:cNvPr id="2" name="Object 28">
            <a:extLst>
              <a:ext uri="{FF2B5EF4-FFF2-40B4-BE49-F238E27FC236}">
                <a16:creationId xmlns:a16="http://schemas.microsoft.com/office/drawing/2014/main" id="{40E49BA5-B14E-4F6D-BE90-9C98B5BDC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288" y="4357688"/>
          <a:ext cx="6667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393480" progId="Equation.3">
                  <p:embed/>
                </p:oleObj>
              </mc:Choice>
              <mc:Fallback>
                <p:oleObj name="Equation" r:id="rId9" imgW="33012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357688"/>
                        <a:ext cx="6667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5">
            <a:extLst>
              <a:ext uri="{FF2B5EF4-FFF2-40B4-BE49-F238E27FC236}">
                <a16:creationId xmlns:a16="http://schemas.microsoft.com/office/drawing/2014/main" id="{8054675C-440D-4984-8687-2E06679AEDBA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357438"/>
            <a:ext cx="785812" cy="642937"/>
            <a:chOff x="4643438" y="2357430"/>
            <a:chExt cx="785818" cy="642942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BE988D1-A156-44B4-B3B7-B6B8A557F321}"/>
                </a:ext>
              </a:extLst>
            </p:cNvPr>
            <p:cNvSpPr/>
            <p:nvPr/>
          </p:nvSpPr>
          <p:spPr>
            <a:xfrm>
              <a:off x="5214942" y="2786058"/>
              <a:ext cx="214314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37" name="TextBox 44">
              <a:extLst>
                <a:ext uri="{FF2B5EF4-FFF2-40B4-BE49-F238E27FC236}">
                  <a16:creationId xmlns:a16="http://schemas.microsoft.com/office/drawing/2014/main" id="{22D6682A-0BDE-431F-A990-82C9519E6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438" y="2357430"/>
              <a:ext cx="5132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D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53214771-1436-4B50-A66C-4B1E71E1E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5429250"/>
            <a:ext cx="1481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 i="1">
                <a:latin typeface="Bookman Old Style" panose="02050604050505020204" pitchFamily="18" charset="0"/>
              </a:rPr>
              <a:t>(c</a:t>
            </a:r>
            <a:r>
              <a:rPr lang="en-GB" altLang="en-US" sz="2000">
                <a:latin typeface="Bookman Old Style" panose="02050604050505020204" pitchFamily="18" charset="0"/>
              </a:rPr>
              <a:t>)  D(-3,2)</a:t>
            </a:r>
          </a:p>
        </p:txBody>
      </p:sp>
      <p:grpSp>
        <p:nvGrpSpPr>
          <p:cNvPr id="7" name="Group 31">
            <a:extLst>
              <a:ext uri="{FF2B5EF4-FFF2-40B4-BE49-F238E27FC236}">
                <a16:creationId xmlns:a16="http://schemas.microsoft.com/office/drawing/2014/main" id="{02914366-5B93-4942-91A6-4304B2CA1B2B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4643438"/>
            <a:ext cx="395288" cy="747712"/>
            <a:chOff x="4714875" y="4643446"/>
            <a:chExt cx="394692" cy="747721"/>
          </a:xfrm>
        </p:grpSpPr>
        <p:sp>
          <p:nvSpPr>
            <p:cNvPr id="4134" name="TextBox 30">
              <a:extLst>
                <a:ext uri="{FF2B5EF4-FFF2-40B4-BE49-F238E27FC236}">
                  <a16:creationId xmlns:a16="http://schemas.microsoft.com/office/drawing/2014/main" id="{88327F36-E1F8-4F46-B0A7-95EA5F5EE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875" y="4929196"/>
              <a:ext cx="394692" cy="461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latin typeface="Bookman Old Style" panose="02050604050505020204" pitchFamily="18" charset="0"/>
                </a:rPr>
                <a:t>A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37077E3-90DA-445D-8301-8DB14E178F25}"/>
                </a:ext>
              </a:extLst>
            </p:cNvPr>
            <p:cNvSpPr/>
            <p:nvPr/>
          </p:nvSpPr>
          <p:spPr>
            <a:xfrm>
              <a:off x="4857535" y="4643446"/>
              <a:ext cx="213990" cy="2143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11D119A8-5643-4025-8DB0-4D60C8DEE4EE}"/>
              </a:ext>
            </a:extLst>
          </p:cNvPr>
          <p:cNvGrpSpPr>
            <a:grpSpLocks/>
          </p:cNvGrpSpPr>
          <p:nvPr/>
        </p:nvGrpSpPr>
        <p:grpSpPr bwMode="auto">
          <a:xfrm>
            <a:off x="7462838" y="3921125"/>
            <a:ext cx="668337" cy="877888"/>
            <a:chOff x="7462610" y="3921124"/>
            <a:chExt cx="668858" cy="878469"/>
          </a:xfrm>
        </p:grpSpPr>
        <p:sp>
          <p:nvSpPr>
            <p:cNvPr id="4132" name="Rectangle 32">
              <a:extLst>
                <a:ext uri="{FF2B5EF4-FFF2-40B4-BE49-F238E27FC236}">
                  <a16:creationId xmlns:a16="http://schemas.microsoft.com/office/drawing/2014/main" id="{0AE76F1D-1F4A-4425-99DF-957F60883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3834" y="4214818"/>
              <a:ext cx="4876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3200">
                  <a:latin typeface="Bookman Old Style" panose="02050604050505020204" pitchFamily="18" charset="0"/>
                </a:rPr>
                <a:t>B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C914D69-3C94-4380-9D9A-8FE3E06875E5}"/>
                </a:ext>
              </a:extLst>
            </p:cNvPr>
            <p:cNvSpPr/>
            <p:nvPr/>
          </p:nvSpPr>
          <p:spPr>
            <a:xfrm>
              <a:off x="7462610" y="3921124"/>
              <a:ext cx="214479" cy="214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 animBg="1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1DAD33-0057-49FC-B5E5-764398E57E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5311D0F-96B5-4CBE-A5CD-442094021B98}" type="slidenum">
              <a:rPr lang="en-GB" altLang="en-US" sz="1200">
                <a:solidFill>
                  <a:schemeClr val="bg1"/>
                </a:solidFill>
              </a:rPr>
              <a:pPr eaLnBrk="1" hangingPunct="1"/>
              <a:t>9</a:t>
            </a:fld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5127" name="Date Placeholder 3">
            <a:extLst>
              <a:ext uri="{FF2B5EF4-FFF2-40B4-BE49-F238E27FC236}">
                <a16:creationId xmlns:a16="http://schemas.microsoft.com/office/drawing/2014/main" id="{AE21DE7C-CB9D-4CC1-A620-6060B8AEC976}"/>
              </a:ext>
            </a:extLst>
          </p:cNvPr>
          <p:cNvSpPr>
            <a:spLocks noGrp="1"/>
          </p:cNvSpPr>
          <p:nvPr>
            <p:ph type="dt" sz="quarter" idx="2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2F31EA5-F0D9-4397-A48B-CD0BAE0B3A23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12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5128" name="TextBox 6">
            <a:extLst>
              <a:ext uri="{FF2B5EF4-FFF2-40B4-BE49-F238E27FC236}">
                <a16:creationId xmlns:a16="http://schemas.microsoft.com/office/drawing/2014/main" id="{EAB3D464-960C-4E43-AF09-643E18BC3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0"/>
            <a:ext cx="45720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8F8F8"/>
                </a:solidFill>
                <a:latin typeface="Calibri" panose="020F0502020204030204" pitchFamily="34" charset="0"/>
              </a:rPr>
              <a:t>20  LINES and GRADIENTS</a:t>
            </a:r>
          </a:p>
        </p:txBody>
      </p:sp>
      <p:sp>
        <p:nvSpPr>
          <p:cNvPr id="5129" name="TextBox 7">
            <a:extLst>
              <a:ext uri="{FF2B5EF4-FFF2-40B4-BE49-F238E27FC236}">
                <a16:creationId xmlns:a16="http://schemas.microsoft.com/office/drawing/2014/main" id="{913FAA91-5B2D-499C-A364-D4B10BD68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57250"/>
            <a:ext cx="28575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8F8F8"/>
                </a:solidFill>
                <a:latin typeface="Calibri" panose="020F0502020204030204" pitchFamily="34" charset="0"/>
              </a:rPr>
              <a:t>2006  Paper  2    Q5    KU2    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CC315940-E3C3-41CC-9747-DF56FB756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4">
            <a:extLst>
              <a:ext uri="{FF2B5EF4-FFF2-40B4-BE49-F238E27FC236}">
                <a16:creationId xmlns:a16="http://schemas.microsoft.com/office/drawing/2014/main" id="{78957B1E-493E-4AE0-9AF0-11845742C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95338930-C595-46D6-8C24-C278CEB40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2" name="Rectangle 4">
            <a:extLst>
              <a:ext uri="{FF2B5EF4-FFF2-40B4-BE49-F238E27FC236}">
                <a16:creationId xmlns:a16="http://schemas.microsoft.com/office/drawing/2014/main" id="{D109B89C-7E62-41C2-9D86-9CE6BF84F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3" name="Rectangle 6">
            <a:extLst>
              <a:ext uri="{FF2B5EF4-FFF2-40B4-BE49-F238E27FC236}">
                <a16:creationId xmlns:a16="http://schemas.microsoft.com/office/drawing/2014/main" id="{2C5EFA9F-89F0-46D5-B68C-48F0C5EA9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4" name="Rectangle 8">
            <a:extLst>
              <a:ext uri="{FF2B5EF4-FFF2-40B4-BE49-F238E27FC236}">
                <a16:creationId xmlns:a16="http://schemas.microsoft.com/office/drawing/2014/main" id="{A66BEA55-E76D-4BB2-B857-4C0C9D5C4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5" name="Rectangle 8">
            <a:extLst>
              <a:ext uri="{FF2B5EF4-FFF2-40B4-BE49-F238E27FC236}">
                <a16:creationId xmlns:a16="http://schemas.microsoft.com/office/drawing/2014/main" id="{CCB89017-9CB9-4678-8ED4-5A0CCF2E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6" name="Rectangle 4">
            <a:extLst>
              <a:ext uri="{FF2B5EF4-FFF2-40B4-BE49-F238E27FC236}">
                <a16:creationId xmlns:a16="http://schemas.microsoft.com/office/drawing/2014/main" id="{E2F42D65-3143-4942-AA2F-E6CBDE382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7">
            <a:extLst>
              <a:ext uri="{FF2B5EF4-FFF2-40B4-BE49-F238E27FC236}">
                <a16:creationId xmlns:a16="http://schemas.microsoft.com/office/drawing/2014/main" id="{2656E8EE-87CA-4149-87E9-3C0FB90E2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4">
            <a:extLst>
              <a:ext uri="{FF2B5EF4-FFF2-40B4-BE49-F238E27FC236}">
                <a16:creationId xmlns:a16="http://schemas.microsoft.com/office/drawing/2014/main" id="{699EC07E-299F-4214-A71F-7B86B301A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Rectangle 8">
            <a:extLst>
              <a:ext uri="{FF2B5EF4-FFF2-40B4-BE49-F238E27FC236}">
                <a16:creationId xmlns:a16="http://schemas.microsoft.com/office/drawing/2014/main" id="{4FF600B2-3975-45EE-BDE5-291AA759B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4C364E5D-AD9A-4B02-B754-4143BA567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11">
            <a:extLst>
              <a:ext uri="{FF2B5EF4-FFF2-40B4-BE49-F238E27FC236}">
                <a16:creationId xmlns:a16="http://schemas.microsoft.com/office/drawing/2014/main" id="{5A40280B-C1FE-4828-85B8-31389D46D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9">
            <a:extLst>
              <a:ext uri="{FF2B5EF4-FFF2-40B4-BE49-F238E27FC236}">
                <a16:creationId xmlns:a16="http://schemas.microsoft.com/office/drawing/2014/main" id="{C43223CF-785A-4219-81BD-B56AA12E3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16">
            <a:extLst>
              <a:ext uri="{FF2B5EF4-FFF2-40B4-BE49-F238E27FC236}">
                <a16:creationId xmlns:a16="http://schemas.microsoft.com/office/drawing/2014/main" id="{90AFDACF-7657-4025-A5DB-E023F5253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13">
            <a:extLst>
              <a:ext uri="{FF2B5EF4-FFF2-40B4-BE49-F238E27FC236}">
                <a16:creationId xmlns:a16="http://schemas.microsoft.com/office/drawing/2014/main" id="{32483B90-03A7-4976-9A05-CD6E839A8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10">
            <a:extLst>
              <a:ext uri="{FF2B5EF4-FFF2-40B4-BE49-F238E27FC236}">
                <a16:creationId xmlns:a16="http://schemas.microsoft.com/office/drawing/2014/main" id="{B263C2B4-59BB-43B8-B7AD-82315970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9">
            <a:extLst>
              <a:ext uri="{FF2B5EF4-FFF2-40B4-BE49-F238E27FC236}">
                <a16:creationId xmlns:a16="http://schemas.microsoft.com/office/drawing/2014/main" id="{6C93941C-0BE4-45C8-9A84-8632D2DDB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9">
            <a:extLst>
              <a:ext uri="{FF2B5EF4-FFF2-40B4-BE49-F238E27FC236}">
                <a16:creationId xmlns:a16="http://schemas.microsoft.com/office/drawing/2014/main" id="{03CA1880-A58D-4826-8504-E02C8C5F3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790EEF8-9604-4045-853D-3B13189983D5}"/>
              </a:ext>
            </a:extLst>
          </p:cNvPr>
          <p:cNvSpPr/>
          <p:nvPr/>
        </p:nvSpPr>
        <p:spPr>
          <a:xfrm>
            <a:off x="142875" y="3357563"/>
            <a:ext cx="3786188" cy="71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48" name="Rectangle 47">
            <a:extLst>
              <a:ext uri="{FF2B5EF4-FFF2-40B4-BE49-F238E27FC236}">
                <a16:creationId xmlns:a16="http://schemas.microsoft.com/office/drawing/2014/main" id="{228E0B54-8CB9-41EB-95F2-1466EC127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731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he line AB is drawn on the grid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alculate the gradient of AB.</a:t>
            </a:r>
          </a:p>
        </p:txBody>
      </p:sp>
      <p:pic>
        <p:nvPicPr>
          <p:cNvPr id="5149" name="Picture 5">
            <a:extLst>
              <a:ext uri="{FF2B5EF4-FFF2-40B4-BE49-F238E27FC236}">
                <a16:creationId xmlns:a16="http://schemas.microsoft.com/office/drawing/2014/main" id="{511CD388-A989-468E-94A4-02D172328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38000" contrast="6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214438"/>
            <a:ext cx="4714875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ight Triangle 46">
            <a:extLst>
              <a:ext uri="{FF2B5EF4-FFF2-40B4-BE49-F238E27FC236}">
                <a16:creationId xmlns:a16="http://schemas.microsoft.com/office/drawing/2014/main" id="{D8F0F2A6-CED0-4F31-A3A7-264474434C35}"/>
              </a:ext>
            </a:extLst>
          </p:cNvPr>
          <p:cNvSpPr/>
          <p:nvPr/>
        </p:nvSpPr>
        <p:spPr>
          <a:xfrm>
            <a:off x="5643563" y="2857500"/>
            <a:ext cx="2214562" cy="85725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Rectangle 34">
            <a:extLst>
              <a:ext uri="{FF2B5EF4-FFF2-40B4-BE49-F238E27FC236}">
                <a16:creationId xmlns:a16="http://schemas.microsoft.com/office/drawing/2014/main" id="{43DD05FE-2927-43ED-841A-11F562F4B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000375"/>
            <a:ext cx="439737" cy="584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Bookman Old Style" pitchFamily="18" charset="0"/>
              </a:rPr>
              <a:t>3</a:t>
            </a: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7A16A1CE-C36C-494D-946A-8AEBA869F0C4}"/>
              </a:ext>
            </a:extLst>
          </p:cNvPr>
          <p:cNvGrpSpPr>
            <a:grpSpLocks/>
          </p:cNvGrpSpPr>
          <p:nvPr/>
        </p:nvGrpSpPr>
        <p:grpSpPr bwMode="auto">
          <a:xfrm>
            <a:off x="5643563" y="3786188"/>
            <a:ext cx="2143125" cy="584200"/>
            <a:chOff x="5643570" y="3786190"/>
            <a:chExt cx="2143140" cy="584775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98E3FDDC-0A0E-4715-8AD8-8BF2AF1D063A}"/>
                </a:ext>
              </a:extLst>
            </p:cNvPr>
            <p:cNvCxnSpPr/>
            <p:nvPr/>
          </p:nvCxnSpPr>
          <p:spPr>
            <a:xfrm>
              <a:off x="5643570" y="4143729"/>
              <a:ext cx="2143140" cy="1590"/>
            </a:xfrm>
            <a:prstGeom prst="straightConnector1">
              <a:avLst/>
            </a:prstGeom>
            <a:ln w="508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34">
              <a:extLst>
                <a:ext uri="{FF2B5EF4-FFF2-40B4-BE49-F238E27FC236}">
                  <a16:creationId xmlns:a16="http://schemas.microsoft.com/office/drawing/2014/main" id="{DF5A7203-3D3D-494A-8BB1-DBEB35D34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7950" y="3786190"/>
              <a:ext cx="439740" cy="58477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latin typeface="Bookman Old Style" pitchFamily="18" charset="0"/>
                </a:rPr>
                <a:t>8</a:t>
              </a:r>
            </a:p>
          </p:txBody>
        </p:sp>
      </p:grpSp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6711A03E-8C2D-4A14-8BE9-3909A2E4A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3571875"/>
          <a:ext cx="29019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393480" progId="Equation.3">
                  <p:embed/>
                </p:oleObj>
              </mc:Choice>
              <mc:Fallback>
                <p:oleObj name="Equation" r:id="rId7" imgW="143496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571875"/>
                        <a:ext cx="290195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7E25793C-813D-40DE-94ED-8CB08C031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714875"/>
          <a:ext cx="8715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3">
                  <p:embed/>
                </p:oleObj>
              </mc:Choice>
              <mc:Fallback>
                <p:oleObj name="Equation" r:id="rId9" imgW="4316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14875"/>
                        <a:ext cx="87153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7" grpId="0" animBg="1"/>
      <p:bldP spid="58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2442</TotalTime>
  <Words>380</Words>
  <Application>Microsoft Office PowerPoint</Application>
  <PresentationFormat>On-screen Show (4:3)</PresentationFormat>
  <Paragraphs>123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Comic Sans MS</vt:lpstr>
      <vt:lpstr>Arial</vt:lpstr>
      <vt:lpstr>Wingdings</vt:lpstr>
      <vt:lpstr>Calibri</vt:lpstr>
      <vt:lpstr>Bookman Old Style</vt:lpstr>
      <vt:lpstr>1_Shimmer</vt:lpstr>
      <vt:lpstr>Office Theme</vt:lpstr>
      <vt:lpstr>MathType 5.0 Equation</vt:lpstr>
      <vt:lpstr>Microsoft Equation 3.0</vt:lpstr>
      <vt:lpstr>Gradient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pp</cp:lastModifiedBy>
  <cp:revision>236</cp:revision>
  <dcterms:created xsi:type="dcterms:W3CDTF">2005-11-08T18:17:26Z</dcterms:created>
  <dcterms:modified xsi:type="dcterms:W3CDTF">2026-07-12T15:55:29Z</dcterms:modified>
</cp:coreProperties>
</file>